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5756D408" w14:textId="5F52AE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391117CA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5FCA74E6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F3978F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0A3A6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636EE87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30D90AC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17F3D3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95B9D40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  <w:bookmarkStart w:id="0" w:name="_GoBack"/>
          <w:bookmarkEnd w:id="0"/>
        </w:p>
        <w:p w14:paraId="2AAC8448" w14:textId="22B4EC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1</w:t>
          </w:r>
        </w:p>
        <w:p w14:paraId="375B8471" w14:textId="6260BBF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4CF4A510" w14:textId="403C6AF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Pr="003842BD">
            <w:rPr>
              <w:rFonts w:ascii="Times New Roman" w:eastAsia="Times New Roman" w:hAnsi="Times New Roman" w:cs="Times New Roman"/>
              <w:sz w:val="28"/>
              <w:szCs w:val="28"/>
            </w:rPr>
            <w:t>Графические интерфейсы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6D31A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5815A6A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76B93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1ED6B980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2E9727D6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E00964" w14:textId="0E22D95B" w:rsidR="003842BD" w:rsidRDefault="003B4D8E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</w:t>
          </w:r>
          <w:r w:rsidR="003842BD">
            <w:rPr>
              <w:rFonts w:ascii="Times New Roman" w:eastAsia="Arial" w:hAnsi="Times New Roman" w:cs="Times New Roman"/>
              <w:b/>
              <w:sz w:val="28"/>
              <w:szCs w:val="28"/>
            </w:rPr>
            <w:t xml:space="preserve"> студенты группы 20ВВВ1:</w:t>
          </w:r>
        </w:p>
        <w:p w14:paraId="68D53A8F" w14:textId="5ED790B6" w:rsidR="003842BD" w:rsidRDefault="003B4D8E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proofErr w:type="spellStart"/>
          <w:r>
            <w:rPr>
              <w:rFonts w:ascii="Times New Roman" w:eastAsia="Times New Roman" w:hAnsi="Times New Roman" w:cs="Times New Roman"/>
              <w:sz w:val="28"/>
              <w:szCs w:val="28"/>
            </w:rPr>
            <w:t>Ионцев.В.А</w:t>
          </w:r>
          <w:proofErr w:type="spellEnd"/>
          <w:r>
            <w:rPr>
              <w:rFonts w:ascii="Times New Roman" w:eastAsia="Times New Roman" w:hAnsi="Times New Roman" w:cs="Times New Roman"/>
              <w:sz w:val="28"/>
              <w:szCs w:val="28"/>
            </w:rPr>
            <w:t>.</w:t>
          </w:r>
        </w:p>
        <w:p w14:paraId="57347C41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A75742F" w14:textId="20FA8238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697944FB" w14:textId="7CF744B9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56F6E9D1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974E059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3CFA5F9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01F3407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481B99AE" w14:textId="6CFDD825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24171E17" w14:textId="77777777" w:rsidR="003842BD" w:rsidRDefault="003842BD" w:rsidP="007B5568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Pr="003842BD">
            <w:rPr>
              <w:rFonts w:ascii="Times New Roman" w:hAnsi="Times New Roman" w:cs="Times New Roman"/>
              <w:sz w:val="28"/>
              <w:szCs w:val="28"/>
            </w:rPr>
            <w:t xml:space="preserve"> научиться разрабатывать приложения, обладающие графическим интерфейсом пользователя, с использованием библиотеки </w:t>
          </w:r>
          <w:proofErr w:type="spellStart"/>
          <w:r w:rsidRPr="003842BD">
            <w:rPr>
              <w:rFonts w:ascii="Times New Roman" w:hAnsi="Times New Roman" w:cs="Times New Roman"/>
              <w:sz w:val="28"/>
              <w:szCs w:val="28"/>
            </w:rPr>
            <w:t>Swing</w:t>
          </w:r>
          <w:proofErr w:type="spellEnd"/>
          <w:r w:rsidRPr="003842BD">
            <w:rPr>
              <w:rFonts w:ascii="Times New Roman" w:hAnsi="Times New Roman" w:cs="Times New Roman"/>
              <w:sz w:val="28"/>
              <w:szCs w:val="28"/>
            </w:rPr>
            <w:t>.</w:t>
          </w:r>
        </w:p>
        <w:p w14:paraId="362B9535" w14:textId="77777777" w:rsidR="003842BD" w:rsidRDefault="003B4D8E" w:rsidP="003842BD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</w:p>
      </w:sdtContent>
    </w:sdt>
    <w:p w14:paraId="034AE7A9" w14:textId="2CA1CA0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679D54E7" w14:textId="77777777" w:rsidTr="00E13B06">
        <w:trPr>
          <w:jc w:val="center"/>
        </w:trPr>
        <w:tc>
          <w:tcPr>
            <w:tcW w:w="2370" w:type="dxa"/>
            <w:vAlign w:val="center"/>
          </w:tcPr>
          <w:p w14:paraId="5DE53D73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3E7347FC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4D5E81C1" w14:textId="77777777" w:rsidTr="00E13B06">
        <w:trPr>
          <w:jc w:val="center"/>
        </w:trPr>
        <w:tc>
          <w:tcPr>
            <w:tcW w:w="2370" w:type="dxa"/>
            <w:vAlign w:val="center"/>
          </w:tcPr>
          <w:p w14:paraId="575BA095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14:paraId="712C58FB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7051C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pt" o:ole="">
                  <v:imagedata r:id="rId6" o:title=""/>
                </v:shape>
                <o:OLEObject Type="Embed" ProgID="Equation.DSMT4" ShapeID="_x0000_i1025" DrawAspect="Content" ObjectID="_1764525762" r:id="rId7"/>
              </w:object>
            </w:r>
          </w:p>
        </w:tc>
      </w:tr>
    </w:tbl>
    <w:p w14:paraId="163CE009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BFBDB1C" w14:textId="5CA738DA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63FA835" wp14:editId="70641CE2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487B" w14:textId="4A4D1D4C" w:rsidR="003842BD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B5568">
        <w:rPr>
          <w:rFonts w:ascii="Times New Roman" w:hAnsi="Times New Roman" w:cs="Times New Roman"/>
          <w:sz w:val="28"/>
          <w:szCs w:val="28"/>
        </w:rPr>
        <w:t xml:space="preserve">Вычислить определенный интеграл функции в соответствии с вариантом задания (Приложение 1). Разработать приложение, обладающее графическим интерфейсом с использованием языка 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ava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 xml:space="preserve"> и библиотеки 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Swing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. Приложение должно содержать 3 поля ввода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TextField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, доступных для редактирования, и соответственно таблицу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Table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 с четырьмя колонками: нижняя граница интегрирования, верхняя граница интегрирования, шаг интегрирования и результат вычисления. Кроме того, должны присутствовать 3 кнопки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Button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: добавить, удалить, вычислить. Для добавления/удаления строки и вычисления значения определенного интеграла для функции в соответствии с вариантом задания (Приложение 1) и параметров выделенной строки таблицы. Результат должен выводиться в четвертой колонке, которая не доступна для редактирования. Оформление лабораторной работы должно быть выполнено в соответствии с требованиями, приведенными в Приложении 2.</w:t>
      </w:r>
    </w:p>
    <w:p w14:paraId="2EF4D1A0" w14:textId="4BB508CE" w:rsidR="007B5568" w:rsidRDefault="007B5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1FA6AA" w14:textId="57E24DA1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7F19C1EB" w14:textId="75CEA3E4" w:rsidR="007B5568" w:rsidRPr="00B27E43" w:rsidRDefault="00B27E43" w:rsidP="00B27E4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ли новый проект в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Pr="00B27E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etBeans</w:t>
      </w:r>
    </w:p>
    <w:p w14:paraId="7536202D" w14:textId="788D5891" w:rsidR="00B27E43" w:rsidRDefault="00B27E43" w:rsidP="00B27E4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7E43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69C8ED3C" wp14:editId="492886F9">
            <wp:extent cx="5400000" cy="3765858"/>
            <wp:effectExtent l="0" t="0" r="0" b="6350"/>
            <wp:docPr id="1074197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1977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76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07567" w14:textId="3D006015" w:rsidR="00B27E43" w:rsidRDefault="00B27E43" w:rsidP="00B27E4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7E43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31F9FC8E" wp14:editId="3C70732E">
            <wp:extent cx="5400000" cy="3359487"/>
            <wp:effectExtent l="0" t="0" r="0" b="0"/>
            <wp:docPr id="13364666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46665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359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2CF6F" w14:textId="77777777" w:rsidR="00B27E43" w:rsidRDefault="00B27E4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52F7AB73" w14:textId="44C48CF3" w:rsidR="00E4649A" w:rsidRPr="00E4649A" w:rsidRDefault="00E4649A" w:rsidP="00E4649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оздали графический интерфейс приложения</w:t>
      </w:r>
    </w:p>
    <w:p w14:paraId="52C434CB" w14:textId="4490823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464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6E16301" wp14:editId="6E701FAC">
            <wp:extent cx="5400000" cy="2927718"/>
            <wp:effectExtent l="0" t="0" r="0" b="6350"/>
            <wp:docPr id="17009837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98376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927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5541E" w14:textId="07CD821F" w:rsidR="00E4649A" w:rsidRDefault="00E4649A" w:rsidP="00E4649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писали функции, выполняемые кнопками</w:t>
      </w:r>
    </w:p>
    <w:p w14:paraId="770D5376" w14:textId="054E0BF0" w:rsidR="00E4649A" w:rsidRPr="00E4649A" w:rsidRDefault="00E4649A" w:rsidP="00E4649A">
      <w:pPr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ть </w:t>
      </w:r>
    </w:p>
    <w:p w14:paraId="5B1A6B7C" w14:textId="418AA2CF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E94B54A" wp14:editId="172DAB26">
            <wp:extent cx="5400000" cy="1541785"/>
            <wp:effectExtent l="0" t="0" r="0" b="1270"/>
            <wp:docPr id="1535158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15828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54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80F23" w14:textId="191C547A" w:rsidR="00E4649A" w:rsidRDefault="00E4649A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далить </w:t>
      </w:r>
    </w:p>
    <w:p w14:paraId="30A4130A" w14:textId="3D02AF1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CFC410E" wp14:editId="4CFF0D9A">
            <wp:extent cx="5400000" cy="1743239"/>
            <wp:effectExtent l="0" t="0" r="0" b="0"/>
            <wp:docPr id="17736929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69296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743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4F182" w14:textId="77777777" w:rsidR="00E4649A" w:rsidRDefault="00E464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324046" w14:textId="217B237A" w:rsidR="00E4649A" w:rsidRDefault="00E4649A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ычислить</w:t>
      </w:r>
    </w:p>
    <w:p w14:paraId="46B8563A" w14:textId="68F4B748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2836D3" wp14:editId="145CD747">
            <wp:extent cx="5400000" cy="4389845"/>
            <wp:effectExtent l="0" t="0" r="0" b="0"/>
            <wp:docPr id="21250731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07315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4389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EE9CC" w14:textId="77777777" w:rsidR="00A45A82" w:rsidRDefault="00A45A82" w:rsidP="00E4649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E72B20F" w14:textId="74CBBA28" w:rsidR="00A45A82" w:rsidRP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3D3389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>/*</w:t>
      </w:r>
    </w:p>
    <w:p w14:paraId="7D23086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Click nbfs://nbhost/SystemFileSystem/Templates/Licenses/license-default.txt to change this license</w:t>
      </w:r>
    </w:p>
    <w:p w14:paraId="4406049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Click nbfs://nbhost/SystemFileSystem/Templates/GUIForms/JFrame.java to edit this template</w:t>
      </w:r>
    </w:p>
    <w:p w14:paraId="35EB4F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/</w:t>
      </w:r>
    </w:p>
    <w:p w14:paraId="1F614CB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packag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.numberaddition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2C972E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import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table.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354AFBD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>/**</w:t>
      </w:r>
    </w:p>
    <w:p w14:paraId="18AD1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</w:t>
      </w:r>
    </w:p>
    <w:p w14:paraId="43D45E8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@author Acer</w:t>
      </w:r>
    </w:p>
    <w:p w14:paraId="453BBFC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/</w:t>
      </w:r>
    </w:p>
    <w:p w14:paraId="203A1C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public class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tends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Fr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{</w:t>
      </w:r>
    </w:p>
    <w:p w14:paraId="705E6C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16FB9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6634BFF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Creates new form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</w:p>
    <w:p w14:paraId="10B4D41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*/</w:t>
      </w:r>
    </w:p>
    <w:p w14:paraId="0438ADF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0D7717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itComponent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CD9E8D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</w:t>
      </w:r>
    </w:p>
    <w:p w14:paraId="3EC695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36583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487816D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This method is called from within the constructor to initialize the form.</w:t>
      </w:r>
    </w:p>
    <w:p w14:paraId="42116EB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WARNING: Do NOT modify this code. The content of this method is always</w:t>
      </w:r>
    </w:p>
    <w:p w14:paraId="31D1C4F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regenerated by the Form Editor.</w:t>
      </w:r>
    </w:p>
    <w:p w14:paraId="577EFB9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/</w:t>
      </w:r>
    </w:p>
    <w:p w14:paraId="3D85EB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@SuppressWarnings("unchecked")</w:t>
      </w:r>
    </w:p>
    <w:p w14:paraId="55B4EB0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/ &lt;editor-fold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stat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"collapsed"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sc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"Generated Code"&gt;                          </w:t>
      </w:r>
    </w:p>
    <w:p w14:paraId="18AA0CB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itComponent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4EB5BA4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CB7A5F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Pan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C6781E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49EE333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52305BD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44109A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6E1CE3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655FD54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88606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38A87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32665A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BA48F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ScrollPane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Scroll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32E71C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able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77D0079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4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02BFB7A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FF4162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setDefaultCloseOperation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WindowConstants.EXIT_ON_CLOSE);</w:t>
      </w:r>
    </w:p>
    <w:p w14:paraId="22034D7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3BE75A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.setBorder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BorderFactory.createTitledBorder("Lab1 - 2. sin(x)"));</w:t>
      </w:r>
    </w:p>
    <w:p w14:paraId="6CB5BD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32172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1.setText("</w:t>
      </w:r>
      <w:r w:rsidRPr="00A45A82">
        <w:rPr>
          <w:rFonts w:ascii="Times New Roman" w:hAnsi="Times New Roman" w:cs="Times New Roman"/>
          <w:sz w:val="28"/>
          <w:szCs w:val="28"/>
        </w:rPr>
        <w:t>Верхня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границ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052566C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6E5095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2.setText("</w:t>
      </w:r>
      <w:r w:rsidRPr="00A45A82">
        <w:rPr>
          <w:rFonts w:ascii="Times New Roman" w:hAnsi="Times New Roman" w:cs="Times New Roman"/>
          <w:sz w:val="28"/>
          <w:szCs w:val="28"/>
        </w:rPr>
        <w:t>Нижня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границ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1BA3D35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6EF01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3.setText("</w:t>
      </w:r>
      <w:r w:rsidRPr="00A45A82">
        <w:rPr>
          <w:rFonts w:ascii="Times New Roman" w:hAnsi="Times New Roman" w:cs="Times New Roman"/>
          <w:sz w:val="28"/>
          <w:szCs w:val="28"/>
        </w:rPr>
        <w:t>Шаг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A2C949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B4D2F9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.setText("</w:t>
      </w:r>
      <w:r w:rsidRPr="00A45A82">
        <w:rPr>
          <w:rFonts w:ascii="Times New Roman" w:hAnsi="Times New Roman" w:cs="Times New Roman"/>
          <w:sz w:val="28"/>
          <w:szCs w:val="28"/>
        </w:rPr>
        <w:t>Добавить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B265E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1A02A2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72293C1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1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32F42B7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5C34EC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756C084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4C87376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setText("</w:t>
      </w:r>
      <w:r w:rsidRPr="00A45A82">
        <w:rPr>
          <w:rFonts w:ascii="Times New Roman" w:hAnsi="Times New Roman" w:cs="Times New Roman"/>
          <w:sz w:val="28"/>
          <w:szCs w:val="28"/>
        </w:rPr>
        <w:t>Удалить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7A665F7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setToolTipText("");</w:t>
      </w:r>
    </w:p>
    <w:p w14:paraId="446A00C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31AD698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64B71F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2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603079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EA528D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611D494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B90FBF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.setText("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Вычислисть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41EFE0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740467C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680EF6B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3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11BC33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411BFA2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695986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A7E94B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1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551D0FA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56EEFA5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TextField1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907F3E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124427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571620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6F154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able1.setModel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table.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7346C4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new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Object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45A82">
        <w:rPr>
          <w:rFonts w:ascii="Times New Roman" w:hAnsi="Times New Roman" w:cs="Times New Roman"/>
          <w:sz w:val="28"/>
          <w:szCs w:val="28"/>
        </w:rPr>
        <w:t>[][</w:t>
      </w:r>
      <w:proofErr w:type="gramEnd"/>
      <w:r w:rsidRPr="00A45A82">
        <w:rPr>
          <w:rFonts w:ascii="Times New Roman" w:hAnsi="Times New Roman" w:cs="Times New Roman"/>
          <w:sz w:val="28"/>
          <w:szCs w:val="28"/>
        </w:rPr>
        <w:t>] {</w:t>
      </w:r>
    </w:p>
    <w:p w14:paraId="7D0067E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9F70D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},</w:t>
      </w:r>
    </w:p>
    <w:p w14:paraId="66B8090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new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String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[] {</w:t>
      </w:r>
    </w:p>
    <w:p w14:paraId="3D3EF1C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    "Верхняя граница", "Нижняя граница", "Шаг", "Результат"</w:t>
      </w:r>
    </w:p>
    <w:p w14:paraId="32CDA3B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160EE0E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);</w:t>
      </w:r>
    </w:p>
    <w:p w14:paraId="53D6B8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ScrollPane1.setViewportView(jTable1);</w:t>
      </w:r>
    </w:p>
    <w:p w14:paraId="6F7434F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8201BA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jLabel4.setFont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Fo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"Segoe UI", 1, 18)); // NOI18N</w:t>
      </w:r>
    </w:p>
    <w:p w14:paraId="62D2AE1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4.setText("</w:t>
      </w:r>
      <w:r w:rsidRPr="00A45A82">
        <w:rPr>
          <w:rFonts w:ascii="Times New Roman" w:hAnsi="Times New Roman" w:cs="Times New Roman"/>
          <w:sz w:val="28"/>
          <w:szCs w:val="28"/>
        </w:rPr>
        <w:t>Свойств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интегрировани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76E687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1A9DC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Panel1Layout =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);</w:t>
      </w:r>
    </w:p>
    <w:p w14:paraId="1C79CA2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.setLayout(jPanel1Layout);</w:t>
      </w:r>
    </w:p>
    <w:p w14:paraId="074C95D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Layout.setHorizontalGroup(</w:t>
      </w:r>
    </w:p>
    <w:p w14:paraId="201CBC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jPanel1Layout.createParallelGroup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.Alignment.LEADING)</w:t>
      </w:r>
    </w:p>
    <w:p w14:paraId="096C2C9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15F69A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6, 6, 6)</w:t>
      </w:r>
    </w:p>
    <w:p w14:paraId="3085B8F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LEADING)</w:t>
      </w:r>
    </w:p>
    <w:p w14:paraId="1514D4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ScrollPane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608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B25985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4C51ED1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TRAILING, false)</w:t>
      </w:r>
    </w:p>
    <w:p w14:paraId="7E00662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05B39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6A8E7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48C4932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84F02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LEADING)</w:t>
      </w:r>
    </w:p>
    <w:p w14:paraId="4A13A0F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23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E11E5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23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3F923FA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23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68A09BA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747FE8B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TRAILING, false)</w:t>
      </w:r>
    </w:p>
    <w:p w14:paraId="6A0EFA1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B9DF1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540896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)</w:t>
      </w:r>
    </w:p>
    <w:p w14:paraId="27E3CC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6916BDF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96, 196, 196)</w:t>
      </w:r>
    </w:p>
    <w:p w14:paraId="2882D1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4)))</w:t>
      </w:r>
    </w:p>
    <w:p w14:paraId="3DA61FA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ntainer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16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2918CE6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37B296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Layout.setVerticalGroup(</w:t>
      </w:r>
    </w:p>
    <w:p w14:paraId="5950842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jPanel1Layout.createParallelGroup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.Alignment.LEADING)</w:t>
      </w:r>
    </w:p>
    <w:p w14:paraId="00EA96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42A7E6A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0, 0, 0)</w:t>
      </w:r>
    </w:p>
    <w:p w14:paraId="3E4866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4)</w:t>
      </w:r>
    </w:p>
    <w:p w14:paraId="7A967BF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PreferredGa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avax.swing.LayoutStyle.ComponentPlacement.RELATED, 17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A1DA8A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5EDB58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1)</w:t>
      </w:r>
    </w:p>
    <w:p w14:paraId="1FD34E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1)</w:t>
      </w:r>
    </w:p>
    <w:p w14:paraId="08664B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5767598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2E16E5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0D5326E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2)</w:t>
      </w:r>
    </w:p>
    <w:p w14:paraId="4A08F65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2)</w:t>
      </w:r>
    </w:p>
    <w:p w14:paraId="54E0245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35DE7C7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35A965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354538C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3)</w:t>
      </w:r>
    </w:p>
    <w:p w14:paraId="3BA104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3)</w:t>
      </w:r>
    </w:p>
    <w:p w14:paraId="2B26A43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0477E01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26, 26, 26)</w:t>
      </w:r>
    </w:p>
    <w:p w14:paraId="05DC14E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ScrollPane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19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71B30F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ntainer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2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193188E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1C5D1F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B82738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layout =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getContent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16966B3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getContent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tLayou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layout);</w:t>
      </w:r>
    </w:p>
    <w:p w14:paraId="239B014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setHorizontal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0C8CEF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createParallel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avax.swing.GroupLayout.Alignment.LEADING)</w:t>
      </w:r>
    </w:p>
    <w:p w14:paraId="15D6E60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Pan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044753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0D5269F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setVertical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2DB739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createParallel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avax.swing.GroupLayout.Alignment.LEADING)</w:t>
      </w:r>
    </w:p>
    <w:p w14:paraId="6918C85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Pan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6CA81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51D337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F01C60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ack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721709A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// &lt;/editor-fold&gt;                        </w:t>
      </w:r>
    </w:p>
    <w:p w14:paraId="78DA49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93BC02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344791A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// TODO add your handling code here:</w:t>
      </w:r>
    </w:p>
    <w:p w14:paraId="38AA91D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First we define float variables.</w:t>
      </w:r>
    </w:p>
    <w:p w14:paraId="02A9184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;</w:t>
      </w:r>
    </w:p>
    <w:p w14:paraId="2C163B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1.getText());</w:t>
      </w:r>
    </w:p>
    <w:p w14:paraId="6BEA360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2.getText());</w:t>
      </w:r>
    </w:p>
    <w:p w14:paraId="13285A6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step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3.getText());</w:t>
      </w:r>
    </w:p>
    <w:p w14:paraId="0E2003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7D460F6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add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new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Object[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] {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});</w:t>
      </w:r>
    </w:p>
    <w:p w14:paraId="03CA8E8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0CC9D6D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6439F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TextField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   </w:t>
      </w:r>
    </w:p>
    <w:p w14:paraId="5B54FBB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664A84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   </w:t>
      </w:r>
    </w:p>
    <w:p w14:paraId="53BDE8F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79E7F0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2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567B233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4D02539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6D4C94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jTable1.getSelectedRow();</w:t>
      </w:r>
    </w:p>
    <w:p w14:paraId="2DF18B9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if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-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1){</w:t>
      </w:r>
      <w:proofErr w:type="gramEnd"/>
    </w:p>
    <w:p w14:paraId="2685F82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return;</w:t>
      </w:r>
    </w:p>
    <w:p w14:paraId="7C8DBC2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}</w:t>
      </w:r>
    </w:p>
    <w:p w14:paraId="6477B8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lse{</w:t>
      </w:r>
      <w:proofErr w:type="gramEnd"/>
    </w:p>
    <w:p w14:paraId="5FE71CB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remove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4046A80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71A7CEF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4DBB675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9795D6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3000697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@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aram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rg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the command line arguments</w:t>
      </w:r>
    </w:p>
    <w:p w14:paraId="1ADA03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/</w:t>
      </w:r>
    </w:p>
    <w:p w14:paraId="38B2B10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static void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ain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String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rg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[]) {</w:t>
      </w:r>
    </w:p>
    <w:p w14:paraId="3A3E4E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Set the Nimbus look and feel */</w:t>
      </w:r>
    </w:p>
    <w:p w14:paraId="03455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&lt;editor-fold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stat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"collapsed"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sc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=" Look and feel setting code (optional) "&gt;</w:t>
      </w:r>
    </w:p>
    <w:p w14:paraId="16A37F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If Nimbus (introduced in Java SE 6) is not available, stay with the default look and feel.</w:t>
      </w:r>
    </w:p>
    <w:p w14:paraId="196E54B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* For details see http://download.oracle.com/javase/tutorial/uiswing/lookandfeel/plaf.html </w:t>
      </w:r>
    </w:p>
    <w:p w14:paraId="38B4461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*/</w:t>
      </w:r>
    </w:p>
    <w:p w14:paraId="76F101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try {</w:t>
      </w:r>
    </w:p>
    <w:p w14:paraId="16DBE0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for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IManager.LookAndFeelInfo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info :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UIManager.getInstalledLookAndFeel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 {</w:t>
      </w:r>
    </w:p>
    <w:p w14:paraId="0C36495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"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imbus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".equals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fo.getN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) {</w:t>
      </w:r>
    </w:p>
    <w:p w14:paraId="19A79B5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IManager.setLookAndFe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fo.getClassN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4E00310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break;</w:t>
      </w:r>
    </w:p>
    <w:p w14:paraId="786699A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14:paraId="1320DAD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6E78D8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lassNotFound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2D25EB7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22C7DEA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stantiation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68B632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30AF729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llegalAccess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55CCC67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2BE62CA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nsupportedLookAndFeel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384CCF3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75B5B60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57146C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&lt;/editor-fold&gt;</w:t>
      </w:r>
    </w:p>
    <w:p w14:paraId="459EDA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A408F0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Create and display the form */</w:t>
      </w:r>
    </w:p>
    <w:p w14:paraId="19BB17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Queue.invokeLater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new Runnable() {</w:t>
      </w:r>
    </w:p>
    <w:p w14:paraId="397A654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un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278D23E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tVisible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true);</w:t>
      </w:r>
    </w:p>
    <w:p w14:paraId="6CA607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87098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528C1C9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</w:t>
      </w:r>
    </w:p>
    <w:p w14:paraId="6430D56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4078558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6376900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double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f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 x){</w:t>
      </w:r>
    </w:p>
    <w:p w14:paraId="567F86C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double F=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ath.si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x);</w:t>
      </w:r>
    </w:p>
    <w:p w14:paraId="75614E6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return F;</w:t>
      </w:r>
    </w:p>
    <w:p w14:paraId="310A0A1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</w:t>
      </w:r>
    </w:p>
    <w:p w14:paraId="6932804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3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517109A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788C12E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30BEDDF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55665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0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lt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++){</w:t>
      </w:r>
    </w:p>
    <w:p w14:paraId="7E75949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;</w:t>
      </w:r>
    </w:p>
    <w:p w14:paraId="7FD26C1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0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4689F60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35B0BA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step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2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57E8A9B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if (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||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0) ||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0) || (step == 0)) {</w:t>
      </w:r>
    </w:p>
    <w:p w14:paraId="13C3A7B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return;</w:t>
      </w:r>
    </w:p>
    <w:p w14:paraId="540640A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0EEBBF8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if (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lt; 0) &amp;&amp;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0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){</w:t>
      </w:r>
      <w:proofErr w:type="gramEnd"/>
    </w:p>
    <w:p w14:paraId="051E9A7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s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"Infinity"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3);</w:t>
      </w:r>
    </w:p>
    <w:p w14:paraId="0218C8E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}else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0BE13C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5AD75BD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12EB33D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result = 0;</w:t>
      </w:r>
    </w:p>
    <w:p w14:paraId="642FB8F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{</w:t>
      </w:r>
      <w:proofErr w:type="gramEnd"/>
    </w:p>
    <w:p w14:paraId="15D8702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+ step;</w:t>
      </w:r>
    </w:p>
    <w:p w14:paraId="2B52F1B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if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{</w:t>
      </w:r>
      <w:proofErr w:type="gramEnd"/>
    </w:p>
    <w:p w14:paraId="280EDA4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5CD7F0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}</w:t>
      </w:r>
    </w:p>
    <w:p w14:paraId="632C15B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f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+ f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D490A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/2;</w:t>
      </w:r>
    </w:p>
    <w:p w14:paraId="6619641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result +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72212E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13C49D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14:paraId="30E984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while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!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0998F2F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s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result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3);</w:t>
      </w:r>
    </w:p>
    <w:p w14:paraId="4BAD81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5A42D72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5144A12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</w:t>
      </w:r>
    </w:p>
    <w:p w14:paraId="50E8030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6FCA03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33F186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3AF548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/ Variables declaration - do not modify                     </w:t>
      </w:r>
    </w:p>
    <w:p w14:paraId="084B33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1;</w:t>
      </w:r>
    </w:p>
    <w:p w14:paraId="4801FCF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2;</w:t>
      </w:r>
    </w:p>
    <w:p w14:paraId="0F52C4C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3;</w:t>
      </w:r>
    </w:p>
    <w:p w14:paraId="75531A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1;</w:t>
      </w:r>
    </w:p>
    <w:p w14:paraId="10259F7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2;</w:t>
      </w:r>
    </w:p>
    <w:p w14:paraId="0E62A25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3;</w:t>
      </w:r>
    </w:p>
    <w:p w14:paraId="78FBD4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4;</w:t>
      </w:r>
    </w:p>
    <w:p w14:paraId="701BCE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Pan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Panel1;</w:t>
      </w:r>
    </w:p>
    <w:p w14:paraId="75BE13F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Scroll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ScrollPane1;</w:t>
      </w:r>
    </w:p>
    <w:p w14:paraId="1810827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able1;</w:t>
      </w:r>
    </w:p>
    <w:p w14:paraId="4C6A98D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1;</w:t>
      </w:r>
    </w:p>
    <w:p w14:paraId="3076B9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2;</w:t>
      </w:r>
    </w:p>
    <w:p w14:paraId="55C3398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3;</w:t>
      </w:r>
    </w:p>
    <w:p w14:paraId="3D81D4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A45A82">
        <w:rPr>
          <w:rFonts w:ascii="Times New Roman" w:hAnsi="Times New Roman" w:cs="Times New Roman"/>
          <w:sz w:val="28"/>
          <w:szCs w:val="28"/>
        </w:rPr>
        <w:t xml:space="preserve">//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End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variables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declaration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14:paraId="38C77C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EF152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42EBF15F" w14:textId="41AE86FE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>}</w:t>
      </w:r>
    </w:p>
    <w:p w14:paraId="5F7DA081" w14:textId="77777777" w:rsidR="00A45A82" w:rsidRDefault="00A45A8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45D7DC3" w14:textId="78D3FBC0" w:rsidR="00A45A82" w:rsidRDefault="00A45A82" w:rsidP="00A45A82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езультаты выполнения работы:</w:t>
      </w:r>
    </w:p>
    <w:p w14:paraId="51A87763" w14:textId="06301FFF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483C8B" wp14:editId="26E64233">
            <wp:extent cx="5400000" cy="3858215"/>
            <wp:effectExtent l="0" t="0" r="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33AF" w14:textId="77777777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3740371" w14:textId="606B591A" w:rsidR="00A45A82" w:rsidRDefault="00A45A82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</w:t>
      </w:r>
      <w:r w:rsidR="00FA308E">
        <w:rPr>
          <w:rFonts w:ascii="Times New Roman" w:hAnsi="Times New Roman" w:cs="Times New Roman"/>
          <w:sz w:val="28"/>
          <w:szCs w:val="28"/>
        </w:rPr>
        <w:t>работы программы совпадают с результатами ручного расчета:</w:t>
      </w:r>
    </w:p>
    <w:p w14:paraId="0D7B11A4" w14:textId="45606D16" w:rsidR="00FA308E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A1B64ED" wp14:editId="732FEDFC">
            <wp:extent cx="5940425" cy="457835"/>
            <wp:effectExtent l="0" t="0" r="3175" b="0"/>
            <wp:docPr id="7842940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29403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A87A3" w14:textId="6B69C1DD" w:rsidR="00FA308E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33F29F4" wp14:editId="624A9E9B">
            <wp:extent cx="5940425" cy="565785"/>
            <wp:effectExtent l="0" t="0" r="3175" b="5715"/>
            <wp:docPr id="1751443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4438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F3F29" w14:textId="77777777" w:rsidR="00FA308E" w:rsidRDefault="00FA308E" w:rsidP="00FA308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2EFD1F" wp14:editId="4902C6CD">
            <wp:extent cx="5940425" cy="455295"/>
            <wp:effectExtent l="0" t="0" r="3175" b="1905"/>
            <wp:docPr id="11722716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271693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4ECB1" w14:textId="77777777" w:rsidR="00FA308E" w:rsidRDefault="00FA308E" w:rsidP="00FA308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0D4F2A" w14:textId="52DE6756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FD103BC" w14:textId="1DC1FBA2" w:rsidR="00FA308E" w:rsidRDefault="00FA308E" w:rsidP="00FA308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мы </w:t>
      </w:r>
      <w:r w:rsidRPr="003842BD">
        <w:rPr>
          <w:rFonts w:ascii="Times New Roman" w:hAnsi="Times New Roman" w:cs="Times New Roman"/>
          <w:sz w:val="28"/>
          <w:szCs w:val="28"/>
        </w:rPr>
        <w:t>научи</w:t>
      </w:r>
      <w:r>
        <w:rPr>
          <w:rFonts w:ascii="Times New Roman" w:hAnsi="Times New Roman" w:cs="Times New Roman"/>
          <w:sz w:val="28"/>
          <w:szCs w:val="28"/>
        </w:rPr>
        <w:t xml:space="preserve">лись </w:t>
      </w:r>
      <w:r w:rsidRPr="003842BD">
        <w:rPr>
          <w:rFonts w:ascii="Times New Roman" w:hAnsi="Times New Roman" w:cs="Times New Roman"/>
          <w:sz w:val="28"/>
          <w:szCs w:val="28"/>
        </w:rPr>
        <w:t xml:space="preserve">разрабатывать приложения, обладающие графическим интерфейсом пользователя, с использованием библиотеки </w:t>
      </w:r>
      <w:proofErr w:type="spellStart"/>
      <w:r w:rsidRPr="003842BD">
        <w:rPr>
          <w:rFonts w:ascii="Times New Roman" w:hAnsi="Times New Roman" w:cs="Times New Roman"/>
          <w:sz w:val="28"/>
          <w:szCs w:val="28"/>
        </w:rPr>
        <w:t>Swing</w:t>
      </w:r>
      <w:proofErr w:type="spellEnd"/>
      <w:r w:rsidRPr="003842BD">
        <w:rPr>
          <w:rFonts w:ascii="Times New Roman" w:hAnsi="Times New Roman" w:cs="Times New Roman"/>
          <w:sz w:val="28"/>
          <w:szCs w:val="28"/>
        </w:rPr>
        <w:t>.</w:t>
      </w:r>
    </w:p>
    <w:p w14:paraId="511B8A09" w14:textId="77777777" w:rsidR="00FA308E" w:rsidRPr="00A45A82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FA308E" w:rsidRPr="00A45A82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2BD"/>
    <w:rsid w:val="000735DB"/>
    <w:rsid w:val="003842BD"/>
    <w:rsid w:val="003B4D8E"/>
    <w:rsid w:val="004547F5"/>
    <w:rsid w:val="00593DA0"/>
    <w:rsid w:val="007B5568"/>
    <w:rsid w:val="00850CE9"/>
    <w:rsid w:val="00A45A82"/>
    <w:rsid w:val="00B27E43"/>
    <w:rsid w:val="00CF01B1"/>
    <w:rsid w:val="00DD00B1"/>
    <w:rsid w:val="00E258A7"/>
    <w:rsid w:val="00E4649A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3FA45D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30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a3">
    <w:name w:val="List Paragraph"/>
    <w:basedOn w:val="a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E95A27-E72E-4FF3-B947-587A4D2995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2367</Words>
  <Characters>13497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Будников</dc:creator>
  <cp:keywords/>
  <dc:description/>
  <cp:lastModifiedBy>Vlad Iontsev</cp:lastModifiedBy>
  <cp:revision>2</cp:revision>
  <dcterms:created xsi:type="dcterms:W3CDTF">2023-12-19T18:16:00Z</dcterms:created>
  <dcterms:modified xsi:type="dcterms:W3CDTF">2023-12-19T18:16:00Z</dcterms:modified>
</cp:coreProperties>
</file>